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7" r:id="rId2"/>
  </p:sldMasterIdLst>
  <p:notesMasterIdLst>
    <p:notesMasterId r:id="rId13"/>
  </p:notesMasterIdLst>
  <p:handoutMasterIdLst>
    <p:handoutMasterId r:id="rId14"/>
  </p:handoutMasterIdLst>
  <p:sldIdLst>
    <p:sldId id="586" r:id="rId3"/>
    <p:sldId id="1212" r:id="rId4"/>
    <p:sldId id="1211" r:id="rId5"/>
    <p:sldId id="1176" r:id="rId6"/>
    <p:sldId id="1209" r:id="rId7"/>
    <p:sldId id="1213" r:id="rId8"/>
    <p:sldId id="1177" r:id="rId9"/>
    <p:sldId id="1205" r:id="rId10"/>
    <p:sldId id="1214" r:id="rId11"/>
    <p:sldId id="461" r:id="rId12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echangqing" initials="y" lastIdx="4" clrIdx="0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72BD"/>
    <a:srgbClr val="D8D8D8"/>
    <a:srgbClr val="9090E9"/>
    <a:srgbClr val="8D8EE8"/>
    <a:srgbClr val="F6A3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2271" autoAdjust="0"/>
  </p:normalViewPr>
  <p:slideViewPr>
    <p:cSldViewPr showGuides="1">
      <p:cViewPr>
        <p:scale>
          <a:sx n="50" d="100"/>
          <a:sy n="50" d="100"/>
        </p:scale>
        <p:origin x="2706" y="12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18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>
      <p:cViewPr varScale="1">
        <p:scale>
          <a:sx n="73" d="100"/>
          <a:sy n="73" d="100"/>
        </p:scale>
        <p:origin x="-274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1A067B-C9D1-4EEE-8D82-339154AE0F2C}" type="slidenum">
              <a:rPr lang="en-US" altLang="zh-CN">
                <a:ea typeface="黑体" panose="02010609060101010101" pitchFamily="49" charset="-122"/>
              </a:rPr>
              <a:t>‹#›</a:t>
            </a:fld>
            <a:endParaRPr lang="en-US" altLang="zh-CN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EEC9269-A41C-42AF-81F6-4148AA9CE22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540505-FCA4-4619-BB1A-2C933C6F06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596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63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2151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1202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304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B7A2382-A44A-4BF1-8D90-9C1A988395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6126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57809AB2-C463-4332-BEA4-B056695830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5041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1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5AB69122-C3D0-44B0-9AEC-44CC5CA304EB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87EE1983-CE82-49FC-965E-E579DD9B8F33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1287213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621089"/>
            <a:ext cx="10515600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9E98AC5-B75A-4C2D-BFB3-C23066DB2A3D}" type="datetime1">
              <a:rPr lang="zh-CN" altLang="en-US" smtClean="0"/>
              <a:t>2026/5/2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E7C8-8254-4703-8840-58745B7490E5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文本占位符 2"/>
          <p:cNvSpPr>
            <a:spLocks noGrp="1"/>
          </p:cNvSpPr>
          <p:nvPr>
            <p:ph type="body" idx="13"/>
          </p:nvPr>
        </p:nvSpPr>
        <p:spPr>
          <a:xfrm>
            <a:off x="3497363" y="3877508"/>
            <a:ext cx="5184576" cy="49572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BB27C-A5E9-4D02-B4D8-BED7E3995897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609600" y="1063518"/>
            <a:ext cx="5384800" cy="5062646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3"/>
          <p:cNvSpPr>
            <a:spLocks noGrp="1"/>
          </p:cNvSpPr>
          <p:nvPr>
            <p:ph sz="half" idx="2"/>
          </p:nvPr>
        </p:nvSpPr>
        <p:spPr>
          <a:xfrm>
            <a:off x="6197600" y="1063519"/>
            <a:ext cx="5384800" cy="506264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10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6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65A9D-8006-47C7-A12B-C488D274BF24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10979989" cy="669600"/>
          </a:xfrm>
          <a:solidFill>
            <a:schemeClr val="bg1"/>
          </a:solidFill>
        </p:spPr>
        <p:txBody>
          <a:bodyPr/>
          <a:lstStyle>
            <a:lvl1pPr marL="396240" algn="l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7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8200" y="1327336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8200" y="2343074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0613" y="1335459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0613" y="2343074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5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5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68" y="0"/>
            <a:ext cx="12192000" cy="9906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10342" y="1247775"/>
            <a:ext cx="10979959" cy="5101161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4313" y="6553201"/>
            <a:ext cx="2743200" cy="365125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C6CE2DF2-BCA6-42AD-9EC2-91507C44706D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330700" y="648970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34272" y="6492876"/>
            <a:ext cx="2743200" cy="365125"/>
          </a:xfrm>
        </p:spPr>
        <p:txBody>
          <a:bodyPr/>
          <a:lstStyle>
            <a:lvl1pPr>
              <a:defRPr sz="1800" b="1">
                <a:solidFill>
                  <a:srgbClr val="004D94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7233DC2A-5E92-482B-9DB5-24AB4AD1E5BC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" name="矩形 1"/>
          <p:cNvSpPr/>
          <p:nvPr userDrawn="1"/>
        </p:nvSpPr>
        <p:spPr>
          <a:xfrm>
            <a:off x="7614416" y="86996"/>
            <a:ext cx="4378787" cy="844136"/>
          </a:xfrm>
          <a:prstGeom prst="rect">
            <a:avLst/>
          </a:prstGeom>
          <a:solidFill>
            <a:srgbClr val="004D94"/>
          </a:solidFill>
          <a:ln>
            <a:solidFill>
              <a:srgbClr val="004D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4314" y="135064"/>
            <a:ext cx="7835900" cy="709072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3" y="154528"/>
            <a:ext cx="4046991" cy="70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85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09" indent="0" algn="ctr">
              <a:buNone/>
              <a:defRPr sz="2000"/>
            </a:lvl2pPr>
            <a:lvl3pPr marL="914217" indent="0" algn="ctr">
              <a:buNone/>
              <a:defRPr sz="1800"/>
            </a:lvl3pPr>
            <a:lvl4pPr marL="1371326" indent="0" algn="ctr">
              <a:buNone/>
              <a:defRPr sz="1600"/>
            </a:lvl4pPr>
            <a:lvl5pPr marL="1828434" indent="0" algn="ctr">
              <a:buNone/>
              <a:defRPr sz="1600"/>
            </a:lvl5pPr>
            <a:lvl6pPr marL="2285543" indent="0" algn="ctr">
              <a:buNone/>
              <a:defRPr sz="1600"/>
            </a:lvl6pPr>
            <a:lvl7pPr marL="2742651" indent="0" algn="ctr">
              <a:buNone/>
              <a:defRPr sz="1600"/>
            </a:lvl7pPr>
            <a:lvl8pPr marL="3199125" indent="0" algn="ctr">
              <a:buNone/>
              <a:defRPr sz="1600"/>
            </a:lvl8pPr>
            <a:lvl9pPr marL="3656234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6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1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-4233" y="764704"/>
            <a:ext cx="12192000" cy="134938"/>
          </a:xfrm>
          <a:prstGeom prst="rect">
            <a:avLst/>
          </a:prstGeom>
          <a:gradFill flip="none" rotWithShape="1">
            <a:gsLst>
              <a:gs pos="35000">
                <a:srgbClr val="0061B2">
                  <a:lumMod val="20000"/>
                  <a:lumOff val="80000"/>
                </a:srgbClr>
              </a:gs>
              <a:gs pos="0">
                <a:srgbClr val="0061B2">
                  <a:lumMod val="60000"/>
                  <a:lumOff val="40000"/>
                </a:srgbClr>
              </a:gs>
              <a:gs pos="51000">
                <a:srgbClr val="0061B2">
                  <a:lumMod val="20000"/>
                  <a:lumOff val="80000"/>
                </a:srgbClr>
              </a:gs>
              <a:gs pos="100000">
                <a:srgbClr val="4C7013">
                  <a:lumMod val="20000"/>
                  <a:lumOff val="80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none" lIns="90000" tIns="46800" rIns="90000" bIns="468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/>
            </a:endParaRPr>
          </a:p>
        </p:txBody>
      </p:sp>
      <p:pic>
        <p:nvPicPr>
          <p:cNvPr id="8" name="图片 10" descr="未命名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989" y="4948"/>
            <a:ext cx="1164683" cy="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59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21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3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5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6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12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2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139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53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9" indent="0">
              <a:buNone/>
              <a:defRPr sz="2000" b="1"/>
            </a:lvl2pPr>
            <a:lvl3pPr marL="914217" indent="0">
              <a:buNone/>
              <a:defRPr sz="1800" b="1"/>
            </a:lvl3pPr>
            <a:lvl4pPr marL="1371326" indent="0">
              <a:buNone/>
              <a:defRPr sz="1600" b="1"/>
            </a:lvl4pPr>
            <a:lvl5pPr marL="1828434" indent="0">
              <a:buNone/>
              <a:defRPr sz="1600" b="1"/>
            </a:lvl5pPr>
            <a:lvl6pPr marL="2285543" indent="0">
              <a:buNone/>
              <a:defRPr sz="1600" b="1"/>
            </a:lvl6pPr>
            <a:lvl7pPr marL="2742651" indent="0">
              <a:buNone/>
              <a:defRPr sz="1600" b="1"/>
            </a:lvl7pPr>
            <a:lvl8pPr marL="3199125" indent="0">
              <a:buNone/>
              <a:defRPr sz="1600" b="1"/>
            </a:lvl8pPr>
            <a:lvl9pPr marL="365623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934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9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71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691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109" indent="0">
              <a:buNone/>
              <a:defRPr sz="2799"/>
            </a:lvl2pPr>
            <a:lvl3pPr marL="914217" indent="0">
              <a:buNone/>
              <a:defRPr sz="2400"/>
            </a:lvl3pPr>
            <a:lvl4pPr marL="1371326" indent="0">
              <a:buNone/>
              <a:defRPr sz="2000"/>
            </a:lvl4pPr>
            <a:lvl5pPr marL="1828434" indent="0">
              <a:buNone/>
              <a:defRPr sz="2000"/>
            </a:lvl5pPr>
            <a:lvl6pPr marL="2285543" indent="0">
              <a:buNone/>
              <a:defRPr sz="2000"/>
            </a:lvl6pPr>
            <a:lvl7pPr marL="2742651" indent="0">
              <a:buNone/>
              <a:defRPr sz="2000"/>
            </a:lvl7pPr>
            <a:lvl8pPr marL="3199125" indent="0">
              <a:buNone/>
              <a:defRPr sz="2000"/>
            </a:lvl8pPr>
            <a:lvl9pPr marL="3656234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09" indent="0">
              <a:buNone/>
              <a:defRPr sz="1400"/>
            </a:lvl2pPr>
            <a:lvl3pPr marL="914217" indent="0">
              <a:buNone/>
              <a:defRPr sz="1200"/>
            </a:lvl3pPr>
            <a:lvl4pPr marL="1371326" indent="0">
              <a:buNone/>
              <a:defRPr sz="1000"/>
            </a:lvl4pPr>
            <a:lvl5pPr marL="1828434" indent="0">
              <a:buNone/>
              <a:defRPr sz="1000"/>
            </a:lvl5pPr>
            <a:lvl6pPr marL="2285543" indent="0">
              <a:buNone/>
              <a:defRPr sz="1000"/>
            </a:lvl6pPr>
            <a:lvl7pPr marL="2742651" indent="0">
              <a:buNone/>
              <a:defRPr sz="1000"/>
            </a:lvl7pPr>
            <a:lvl8pPr marL="3199125" indent="0">
              <a:buNone/>
              <a:defRPr sz="1000"/>
            </a:lvl8pPr>
            <a:lvl9pPr marL="365623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1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730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260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43274A9-3A6B-4B98-92E4-585FEDF8606B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8523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347" y="0"/>
            <a:ext cx="91473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3636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75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66"/>
            <a:ext cx="12192000" cy="155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948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68599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9" y="142875"/>
            <a:ext cx="10943166" cy="649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81683221"/>
      </p:ext>
    </p:extLst>
  </p:cSld>
  <p:clrMapOvr>
    <a:masterClrMapping/>
  </p:clrMapOvr>
  <p:transition advClick="0" advTm="7000">
    <p:newsflash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869" y="-4405"/>
            <a:ext cx="12255868" cy="6862405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732723"/>
            <a:ext cx="2570885" cy="115186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15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728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231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FA31E221-E713-4B94-9B52-1044CBE4AD5A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3027FC5-1019-42DE-B68E-F10218D4686A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EE1BBCB0-AE5D-4958-824D-71B704BCA2AD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700"/>
            <a:ext cx="12192000" cy="990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1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7FE2593F-66C2-44AC-9B2A-40FCB8B9055B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1F616D7E-6750-4BA3-8786-082CA047DA46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5/21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C30B57F-27FC-44AC-874C-03454C828B8C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87" r:id="rId18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1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1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759D3-B92F-4BE5-BE49-ED8937E3B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217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54" indent="-228554" algn="l" defTabSz="91421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63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71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80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8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97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06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679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788" indent="-228554" algn="l" defTabSz="91421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9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7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6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43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51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125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34" algn="l" defTabSz="9142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3.wmf"/><Relationship Id="rId5" Type="http://schemas.openxmlformats.org/officeDocument/2006/relationships/image" Target="../media/image18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32640" y="2267114"/>
            <a:ext cx="7526720" cy="1385039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磁单极子感应探测</a:t>
            </a:r>
            <a:br>
              <a:rPr lang="en-US" altLang="zh-CN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</a:br>
            <a:r>
              <a:rPr lang="zh-CN" altLang="en-US" sz="4400" b="1" dirty="0">
                <a:solidFill>
                  <a:srgbClr val="16558E"/>
                </a:solidFill>
                <a:latin typeface="+mn-lt"/>
                <a:ea typeface="黑体" panose="02010609060101010101" pitchFamily="49" charset="-122"/>
              </a:rPr>
              <a:t>实时触发算法研究</a:t>
            </a:r>
            <a:endParaRPr lang="zh-CN" altLang="en-US" sz="4400" b="1" dirty="0">
              <a:solidFill>
                <a:srgbClr val="1655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44438" y="4369720"/>
            <a:ext cx="7837762" cy="224692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叶昌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6-05</a:t>
            </a:r>
            <a:endParaRPr lang="en-US" altLang="zh-CN" dirty="0">
              <a:solidFill>
                <a:srgbClr val="14446A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38D56A4-8299-4602-A79C-45F5F09B0079}" type="slidenum">
              <a:rPr lang="zh-CN" altLang="en-US" sz="1700">
                <a:solidFill>
                  <a:prstClr val="white"/>
                </a:solidFill>
              </a:rPr>
              <a:t>1</a:t>
            </a:fld>
            <a:endParaRPr lang="zh-CN" altLang="en-US" sz="17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7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2275006" y="3898366"/>
            <a:ext cx="7526720" cy="11575"/>
          </a:xfrm>
          <a:prstGeom prst="line">
            <a:avLst/>
          </a:prstGeom>
          <a:ln w="41275">
            <a:solidFill>
              <a:srgbClr val="0B4C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703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8295" y="2638770"/>
            <a:ext cx="5759307" cy="707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3999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Thanks for listening!</a:t>
            </a:r>
            <a:endParaRPr kumimoji="1" lang="zh-CN" altLang="en-US" sz="3999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CD4A9A51-F023-B94F-B76E-605C8390237B}"/>
              </a:ext>
            </a:extLst>
          </p:cNvPr>
          <p:cNvSpPr txBox="1"/>
          <p:nvPr/>
        </p:nvSpPr>
        <p:spPr>
          <a:xfrm>
            <a:off x="3864269" y="5016544"/>
            <a:ext cx="5759307" cy="476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172"/>
            <a:r>
              <a:rPr kumimoji="1" lang="en-US" altLang="zh-CN" sz="2500" b="1" dirty="0">
                <a:solidFill>
                  <a:srgbClr val="034A90">
                    <a:lumMod val="75000"/>
                  </a:srgbClr>
                </a:solidFill>
                <a:latin typeface="微软雅黑"/>
                <a:ea typeface="微软雅黑"/>
              </a:rPr>
              <a:t>Email: ycq@mail.ustc.edu.cn</a:t>
            </a:r>
            <a:endParaRPr kumimoji="1" lang="zh-CN" altLang="en-US" sz="2500" b="1" dirty="0">
              <a:solidFill>
                <a:srgbClr val="034A90">
                  <a:lumMod val="75000"/>
                </a:srgbClr>
              </a:solidFill>
              <a:latin typeface="微软雅黑"/>
              <a:ea typeface="微软雅黑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25B50F-49FB-48AD-AC17-8802993073BC}"/>
              </a:ext>
            </a:extLst>
          </p:cNvPr>
          <p:cNvSpPr/>
          <p:nvPr/>
        </p:nvSpPr>
        <p:spPr>
          <a:xfrm>
            <a:off x="8815915" y="162330"/>
            <a:ext cx="30553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中国科学技术大学</a:t>
            </a:r>
            <a:endParaRPr lang="en-US" altLang="zh-CN" sz="2800" dirty="0">
              <a:ln w="0"/>
              <a:solidFill>
                <a:srgbClr val="225E94"/>
              </a:soli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n w="0"/>
                <a:solidFill>
                  <a:srgbClr val="225E94"/>
                </a:solidFill>
                <a:effectLst>
                  <a:reflection blurRad="6350" stA="53000" endA="300" endPos="35500" dir="5400000" sy="-90000" algn="bl" rotWithShape="0"/>
                </a:effectLst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niversity of Science and Technology of China</a:t>
            </a:r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9A503604-439B-44F0-8E67-B63EFF5AE9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483" y="244997"/>
            <a:ext cx="539432" cy="55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65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LP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F6F308-FD59-4D01-89DA-9B2E0AFC8A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1988840"/>
            <a:ext cx="5402832" cy="39620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5C90639-B399-4B91-9FD1-4281493A9DF0}"/>
              </a:ext>
            </a:extLst>
          </p:cNvPr>
          <p:cNvSpPr txBox="1"/>
          <p:nvPr/>
        </p:nvSpPr>
        <p:spPr>
          <a:xfrm>
            <a:off x="5947236" y="1196752"/>
            <a:ext cx="6140450" cy="3373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MLP training setup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Input: raw waveform x ∈ R^20001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rchitecture: </a:t>
            </a:r>
            <a:r>
              <a:rPr lang="en-US" altLang="zh-CN" dirty="0" err="1"/>
              <a:t>LayerNorm</a:t>
            </a:r>
            <a:r>
              <a:rPr lang="en-US" altLang="zh-CN" dirty="0"/>
              <a:t> → 20001 → 1024 → 256 → 64 → 1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ctivation: </a:t>
            </a:r>
            <a:r>
              <a:rPr lang="en-US" altLang="zh-CN" dirty="0" err="1"/>
              <a:t>SiLU</a:t>
            </a:r>
            <a:r>
              <a:rPr lang="en-US" altLang="zh-CN" dirty="0"/>
              <a:t>;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Loss: </a:t>
            </a:r>
            <a:r>
              <a:rPr lang="en-US" altLang="zh-CN" dirty="0" err="1"/>
              <a:t>BCEWithLogitsLoss</a:t>
            </a:r>
            <a:r>
              <a:rPr lang="en-US" altLang="zh-CN" dirty="0"/>
              <a:t>; Optimizer: </a:t>
            </a:r>
            <a:r>
              <a:rPr lang="en-US" altLang="zh-CN" dirty="0" err="1"/>
              <a:t>Adam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LR = 1×10^-4, weight decay = 1×10^-5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Early stopping: Val FNR@FPR=10^-4, patience=5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Best epoch: 17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77A5639-C95D-42E0-AFF1-7BDE632075BF}"/>
              </a:ext>
            </a:extLst>
          </p:cNvPr>
          <p:cNvSpPr txBox="1"/>
          <p:nvPr/>
        </p:nvSpPr>
        <p:spPr>
          <a:xfrm>
            <a:off x="5947236" y="5220774"/>
            <a:ext cx="6140450" cy="880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缺少物理先验的 </a:t>
            </a:r>
            <a:r>
              <a:rPr lang="en-US" altLang="zh-CN" dirty="0"/>
              <a:t>Raw-MLP </a:t>
            </a:r>
            <a:r>
              <a:rPr lang="zh-CN" altLang="en-US" dirty="0"/>
              <a:t>难以在有限训练样本下学习到与最优滤波等价的低 </a:t>
            </a:r>
            <a:r>
              <a:rPr lang="en-US" altLang="zh-CN" dirty="0"/>
              <a:t>FPR </a:t>
            </a:r>
            <a:r>
              <a:rPr lang="zh-CN" altLang="en-US" dirty="0"/>
              <a:t>判别统计</a:t>
            </a:r>
          </a:p>
        </p:txBody>
      </p:sp>
    </p:spTree>
    <p:extLst>
      <p:ext uri="{BB962C8B-B14F-4D97-AF65-F5344CB8AC3E}">
        <p14:creationId xmlns:p14="http://schemas.microsoft.com/office/powerpoint/2010/main" val="2214458643"/>
      </p:ext>
    </p:extLst>
  </p:cSld>
  <p:clrMapOvr>
    <a:masterClrMapping/>
  </p:clrMapOvr>
  <p:transition advTm="6393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BDT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E239A1-1304-4A62-832A-345B0789B3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14" y="1556792"/>
            <a:ext cx="6619849" cy="46728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4233D3-D7A4-4258-A33A-00EB5183A4D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591" y="1340768"/>
            <a:ext cx="5100495" cy="219916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A5727-0972-4159-9DE1-3128708CDA2E}"/>
              </a:ext>
            </a:extLst>
          </p:cNvPr>
          <p:cNvSpPr txBox="1"/>
          <p:nvPr/>
        </p:nvSpPr>
        <p:spPr>
          <a:xfrm>
            <a:off x="6787098" y="4636285"/>
            <a:ext cx="5256584" cy="880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以进一步利用 </a:t>
            </a:r>
            <a:r>
              <a:rPr lang="en-US" altLang="zh-CN" dirty="0"/>
              <a:t>max </a:t>
            </a:r>
            <a:r>
              <a:rPr lang="zh-CN" altLang="en-US" dirty="0"/>
              <a:t>统计量尚未完全利用的判别信息，使固定 </a:t>
            </a:r>
            <a:r>
              <a:rPr lang="en-US" altLang="zh-CN" dirty="0"/>
              <a:t>FPR </a:t>
            </a:r>
            <a:r>
              <a:rPr lang="zh-CN" altLang="en-US" dirty="0"/>
              <a:t>下的 </a:t>
            </a:r>
            <a:r>
              <a:rPr lang="en-US" altLang="zh-CN" dirty="0"/>
              <a:t>FNR </a:t>
            </a:r>
            <a:r>
              <a:rPr lang="zh-CN" altLang="en-US" dirty="0"/>
              <a:t>从 </a:t>
            </a:r>
            <a:r>
              <a:rPr lang="en-US" altLang="zh-CN" dirty="0"/>
              <a:t>0.1232 </a:t>
            </a:r>
            <a:r>
              <a:rPr lang="zh-CN" altLang="en-US" dirty="0"/>
              <a:t>降低至 </a:t>
            </a:r>
            <a:r>
              <a:rPr lang="en-US" altLang="zh-CN" dirty="0"/>
              <a:t>0.1203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45380219"/>
      </p:ext>
    </p:extLst>
  </p:cSld>
  <p:clrMapOvr>
    <a:masterClrMapping/>
  </p:clrMapOvr>
  <p:transition advTm="6393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/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对于线圈参数固定的情况下：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𝑣</m:t>
                    </m:r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是磁单极子的速度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是磁单极子轨迹与线圈平面交点相对于线圈中心的偏移，</a:t>
                </a:r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600" dirty="0">
                    <a:solidFill>
                      <a:prstClr val="black"/>
                    </a:solidFill>
                  </a:rPr>
                  <a:t>为球坐标入射方向的极角与方位角</a:t>
                </a: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其中速度采用对数均匀分布：</a:t>
                </a:r>
                <a:endParaRPr kumimoji="0" lang="en-US" altLang="zh-CN" sz="1600" i="0" u="none" strike="noStrike" kern="120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noProof="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几何参数的生成方式：在空间中生成各向同性的入射轨迹，根据该轨迹和线圈之间的几何关系，得到</a:t>
                </a: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kumimoji="0" lang="en-US" altLang="zh-CN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等线" panose="02010600030101010101" pitchFamily="2" charset="-122"/>
                  <a:cs typeface="+mn-cs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存在与线圈相交或者在线圈外的无效轨迹，需要进行剔除（为了避免诸如水平入射，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SNR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0 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  <a:sym typeface="Wingdings" panose="05000000000000000000" pitchFamily="2" charset="2"/>
                  </a:rPr>
                  <a:t>的轨迹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）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所有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的集合，定义为参数空间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等线" panose="02010600030101010101" pitchFamily="2" charset="-122"/>
                  </a:rPr>
                  <a:t>Γ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prstClr val="black"/>
                  </a:solidFill>
                  <a:latin typeface="Calibri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C72D79D-6FA4-4080-BDBD-B1C068292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5" y="1047455"/>
                <a:ext cx="11968350" cy="5224764"/>
              </a:xfrm>
              <a:prstGeom prst="rect">
                <a:avLst/>
              </a:prstGeom>
              <a:blipFill>
                <a:blip r:embed="rId4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13257BCE-F5F3-4E1D-8F9E-337FA6383B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7913" y="4814917"/>
            <a:ext cx="1943069" cy="1457302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参数空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360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zh-CN" altLang="en-US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9"/>
                <a:stretch>
                  <a:fillRect l="-2333" t="-14655" b="-21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CCB21C1-F1B6-4F8B-B4F2-9EDD71AAF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19586"/>
              </p:ext>
            </p:extLst>
          </p:nvPr>
        </p:nvGraphicFramePr>
        <p:xfrm>
          <a:off x="5886510" y="170712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0" imgW="1523880" imgH="342720" progId="Equation.DSMT4">
                  <p:embed/>
                </p:oleObj>
              </mc:Choice>
              <mc:Fallback>
                <p:oleObj name="Equation" r:id="rId10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6510" y="1707120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4342852-4448-4A3A-B47B-9691114C4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5538"/>
              </p:ext>
            </p:extLst>
          </p:nvPr>
        </p:nvGraphicFramePr>
        <p:xfrm>
          <a:off x="2857498" y="3208020"/>
          <a:ext cx="337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2" imgW="3377880" imgH="330120" progId="Equation.DSMT4">
                  <p:embed/>
                </p:oleObj>
              </mc:Choice>
              <mc:Fallback>
                <p:oleObj name="Equation" r:id="rId12" imgW="337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7498" y="3208020"/>
                        <a:ext cx="337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49A1AD-7222-42C5-9C79-2B073C46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21390"/>
              </p:ext>
            </p:extLst>
          </p:nvPr>
        </p:nvGraphicFramePr>
        <p:xfrm>
          <a:off x="6997698" y="3175693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4" imgW="2933640" imgH="355320" progId="Equation.DSMT4">
                  <p:embed/>
                </p:oleObj>
              </mc:Choice>
              <mc:Fallback>
                <p:oleObj name="Equation" r:id="rId14" imgW="2933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7698" y="3175693"/>
                        <a:ext cx="293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D8649CF-14DA-4F3A-BD73-D50A362EA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3030"/>
              </p:ext>
            </p:extLst>
          </p:nvPr>
        </p:nvGraphicFramePr>
        <p:xfrm>
          <a:off x="5168960" y="4283667"/>
          <a:ext cx="295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6" imgW="2958840" imgH="330120" progId="Equation.DSMT4">
                  <p:embed/>
                </p:oleObj>
              </mc:Choice>
              <mc:Fallback>
                <p:oleObj name="Equation" r:id="rId16" imgW="295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68960" y="4283667"/>
                        <a:ext cx="295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12921"/>
      </p:ext>
    </p:extLst>
  </p:cSld>
  <p:clrMapOvr>
    <a:masterClrMapping/>
  </p:clrMapOvr>
  <p:transition advTm="6393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时间窗口选择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9055C64-872D-47D4-9D1D-8059289E1E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43" y="1043543"/>
            <a:ext cx="5561378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D9755D-CB5D-46C7-8203-D433490FA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9780" y="1029429"/>
            <a:ext cx="5307692" cy="25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3D5CA99-5E6E-482E-AEC3-3BC129577746}"/>
              </a:ext>
            </a:extLst>
          </p:cNvPr>
          <p:cNvSpPr txBox="1"/>
          <p:nvPr/>
        </p:nvSpPr>
        <p:spPr>
          <a:xfrm>
            <a:off x="7487793" y="6319627"/>
            <a:ext cx="3849803" cy="422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结论：选择 </a:t>
            </a:r>
            <a:r>
              <a:rPr lang="en-US" altLang="zh-CN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0.2</a:t>
            </a: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 ms 时间窗即可</a:t>
            </a:r>
            <a:endParaRPr lang="en-US" altLang="zh-CN" sz="16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DAA0D5D-9C10-4E1A-9BEC-3179BA39890C}"/>
              </a:ext>
            </a:extLst>
          </p:cNvPr>
          <p:cNvSpPr/>
          <p:nvPr/>
        </p:nvSpPr>
        <p:spPr>
          <a:xfrm>
            <a:off x="1559496" y="1340768"/>
            <a:ext cx="648072" cy="194421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000EA2-FEA3-4D06-9788-E3E2279E9A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60" y="3549429"/>
            <a:ext cx="5127915" cy="29813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5361A60-7460-474F-A30B-D7DBF34AAC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382" y="3734722"/>
            <a:ext cx="4392488" cy="255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87229"/>
      </p:ext>
    </p:extLst>
  </p:cSld>
  <p:clrMapOvr>
    <a:masterClrMapping/>
  </p:clrMapOvr>
  <p:transition advTm="63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短窗口信号处理注意点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55BE6B-B2B4-4E56-B644-E67BEC9DD7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96" t="3740"/>
          <a:stretch/>
        </p:blipFill>
        <p:spPr>
          <a:xfrm>
            <a:off x="0" y="1114912"/>
            <a:ext cx="4248472" cy="560802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E62C56D-B1F1-45DB-971F-392711025105}"/>
              </a:ext>
            </a:extLst>
          </p:cNvPr>
          <p:cNvSpPr txBox="1"/>
          <p:nvPr/>
        </p:nvSpPr>
        <p:spPr>
          <a:xfrm>
            <a:off x="4243660" y="1114912"/>
            <a:ext cx="4767067" cy="166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出错原因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fft</a:t>
            </a:r>
            <a:r>
              <a:rPr lang="en-US" altLang="zh-CN" dirty="0">
                <a:latin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nput_signal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 * respond)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FT 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会默认这个小窗周期延拓，系统响应会变成循环卷积，信号尾部可能从窗口另一端绕回</a:t>
            </a:r>
            <a:endParaRPr lang="en-US" altLang="zh-CN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0442C22-F92C-46E2-93FC-C881D77D9B9F}"/>
              </a:ext>
            </a:extLst>
          </p:cNvPr>
          <p:cNvSpPr txBox="1"/>
          <p:nvPr/>
        </p:nvSpPr>
        <p:spPr>
          <a:xfrm>
            <a:off x="9192344" y="1114912"/>
            <a:ext cx="2999656" cy="1248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解决办法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生成长的时间窗结果，再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从中心裁剪得到</a:t>
            </a:r>
            <a:r>
              <a:rPr lang="zh-CN" altLang="en-US" dirty="0">
                <a:ea typeface="等线" panose="02010600030101010101" pitchFamily="2" charset="-122"/>
                <a:cs typeface="Times New Roman" panose="02020603050405020304" pitchFamily="18" charset="0"/>
              </a:rPr>
              <a:t>小窗信号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F0BC1E5-4D3C-4878-8221-0BB6D57A63B2}"/>
              </a:ext>
            </a:extLst>
          </p:cNvPr>
          <p:cNvSpPr txBox="1"/>
          <p:nvPr/>
        </p:nvSpPr>
        <p:spPr>
          <a:xfrm>
            <a:off x="4243659" y="3051465"/>
            <a:ext cx="4767067" cy="125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出错原因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h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iFF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(FFT(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ig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 / </a:t>
            </a:r>
            <a:r>
              <a:rPr lang="en-US" altLang="zh-CN" sz="18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Pn_T</a:t>
            </a:r>
            <a:r>
              <a:rPr lang="en-US" altLang="zh-CN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18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同样隐含“小窗首尾相接”的周期边界条件</a:t>
            </a:r>
            <a:endParaRPr lang="en-US" altLang="zh-CN" sz="16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BB49A12-2EA8-42BE-B40B-39F3A4E587D7}"/>
              </a:ext>
            </a:extLst>
          </p:cNvPr>
          <p:cNvSpPr txBox="1"/>
          <p:nvPr/>
        </p:nvSpPr>
        <p:spPr>
          <a:xfrm>
            <a:off x="9192344" y="3051465"/>
            <a:ext cx="2999656" cy="124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B4F8A"/>
                </a:solidFill>
                <a:latin typeface="Microsoft YaHei"/>
                <a:ea typeface="Microsoft YaHei"/>
              </a:rPr>
              <a:t>解决办法：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  <a:p>
            <a:pPr>
              <a:lnSpc>
                <a:spcPct val="150000"/>
              </a:lnSpc>
            </a:pP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最优模板直接</a:t>
            </a:r>
            <a:r>
              <a:rPr lang="zh-CN" altLang="en-US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在时域生成，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h_T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= C_T^{-1} </a:t>
            </a:r>
            <a:r>
              <a:rPr lang="en-US" altLang="zh-CN" sz="1800" dirty="0" err="1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sig_T</a:t>
            </a:r>
            <a:r>
              <a:rPr lang="en-US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sz="1600" b="1" dirty="0">
              <a:solidFill>
                <a:srgbClr val="0B4F8A"/>
              </a:solidFill>
              <a:latin typeface="Microsoft YaHei"/>
              <a:ea typeface="Microsoft YaHei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86E70EE-3148-4674-AB9C-DF7CA5F08207}"/>
              </a:ext>
            </a:extLst>
          </p:cNvPr>
          <p:cNvSpPr txBox="1"/>
          <p:nvPr/>
        </p:nvSpPr>
        <p:spPr>
          <a:xfrm>
            <a:off x="4307390" y="5212002"/>
            <a:ext cx="7265648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窗口内信号如果发生明显的信号截断，并且发生了频域上的乘除法，则需要注意循环卷积带来的影响</a:t>
            </a:r>
          </a:p>
        </p:txBody>
      </p:sp>
    </p:spTree>
    <p:extLst>
      <p:ext uri="{BB962C8B-B14F-4D97-AF65-F5344CB8AC3E}">
        <p14:creationId xmlns:p14="http://schemas.microsoft.com/office/powerpoint/2010/main" val="2621361508"/>
      </p:ext>
    </p:extLst>
  </p:cSld>
  <p:clrMapOvr>
    <a:masterClrMapping/>
  </p:clrMapOvr>
  <p:transition advTm="6393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EFC7F2B3-37E4-4C29-A4F5-A30EDD4AD7C9}"/>
              </a:ext>
            </a:extLst>
          </p:cNvPr>
          <p:cNvSpPr txBox="1"/>
          <p:nvPr/>
        </p:nvSpPr>
        <p:spPr>
          <a:xfrm>
            <a:off x="187591" y="991073"/>
            <a:ext cx="11816818" cy="58651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检测统计量：</a:t>
            </a:r>
            <a:endParaRPr lang="en-US" altLang="zh-CN" sz="1800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数据集生成：</a:t>
            </a:r>
            <a:endParaRPr lang="en-US" altLang="zh-CN" b="1" dirty="0">
              <a:solidFill>
                <a:prstClr val="black"/>
              </a:solidFill>
              <a:latin typeface="Calibri"/>
              <a:ea typeface="等线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候选集生成：在参数空间</a:t>
            </a:r>
            <a:r>
              <a:rPr lang="en-US" altLang="zh-CN" dirty="0"/>
              <a:t>Γ</a:t>
            </a:r>
            <a:r>
              <a:rPr lang="zh-CN" altLang="en-US" dirty="0"/>
              <a:t>内采样候选参数点构成</a:t>
            </a:r>
            <a:r>
              <a:rPr lang="en-US" altLang="zh-CN" dirty="0" err="1"/>
              <a:t>center_pool</a:t>
            </a:r>
            <a:r>
              <a:rPr lang="zh-CN" altLang="en-US" dirty="0"/>
              <a:t>，再基于</a:t>
            </a:r>
            <a:r>
              <a:rPr lang="en-US" altLang="zh-CN" dirty="0" err="1"/>
              <a:t>center_pool</a:t>
            </a:r>
            <a:r>
              <a:rPr lang="en-US" altLang="zh-CN" dirty="0"/>
              <a:t> </a:t>
            </a:r>
            <a:r>
              <a:rPr lang="zh-CN" altLang="en-US" dirty="0"/>
              <a:t>做</a:t>
            </a:r>
            <a:r>
              <a:rPr lang="en-US" altLang="zh-CN" dirty="0"/>
              <a:t>shift </a:t>
            </a:r>
            <a:r>
              <a:rPr lang="zh-CN" altLang="en-US" dirty="0"/>
              <a:t>得到</a:t>
            </a:r>
            <a:r>
              <a:rPr lang="en-US" altLang="zh-CN" dirty="0" err="1"/>
              <a:t>shift_pool</a:t>
            </a:r>
            <a:r>
              <a:rPr lang="zh-CN" altLang="en-US" dirty="0"/>
              <a:t>，</a:t>
            </a:r>
            <a:r>
              <a:rPr lang="en-US" altLang="zh-CN" dirty="0" err="1"/>
              <a:t>shift_pool</a:t>
            </a:r>
            <a:r>
              <a:rPr lang="en-US" altLang="zh-CN" dirty="0"/>
              <a:t> </a:t>
            </a:r>
            <a:r>
              <a:rPr lang="zh-CN" altLang="en-US" dirty="0"/>
              <a:t>是为了提高对于由于噪声导致峰值不在窗口正中心的信号检出概率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Build </a:t>
            </a:r>
            <a:r>
              <a:rPr lang="zh-CN" altLang="en-US" dirty="0"/>
              <a:t>数据集生成：用于模板库构建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pool</a:t>
            </a:r>
            <a:r>
              <a:rPr lang="en-US" altLang="zh-CN" dirty="0"/>
              <a:t> </a:t>
            </a:r>
            <a:r>
              <a:rPr lang="zh-CN" altLang="en-US" dirty="0"/>
              <a:t>每个叠加</a:t>
            </a:r>
            <a:r>
              <a:rPr lang="en-US" altLang="zh-CN" dirty="0"/>
              <a:t>100</a:t>
            </a:r>
            <a:r>
              <a:rPr lang="zh-CN" altLang="en-US" dirty="0"/>
              <a:t>个噪声 ；负样本：</a:t>
            </a:r>
            <a:r>
              <a:rPr lang="en-US" altLang="zh-CN" dirty="0"/>
              <a:t>Nois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dirty="0"/>
              <a:t>Eval </a:t>
            </a:r>
            <a:r>
              <a:rPr lang="zh-CN" altLang="en-US" dirty="0"/>
              <a:t>数据集生成：用于模板库性能验证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正样本：</a:t>
            </a:r>
            <a:r>
              <a:rPr lang="en-US" altLang="zh-CN" dirty="0"/>
              <a:t> </a:t>
            </a:r>
            <a:r>
              <a:rPr lang="en-US" altLang="zh-CN" dirty="0" err="1"/>
              <a:t>center_sig</a:t>
            </a:r>
            <a:r>
              <a:rPr lang="en-US" altLang="zh-CN" dirty="0"/>
              <a:t> + </a:t>
            </a:r>
            <a:r>
              <a:rPr lang="zh-CN" altLang="en-US" dirty="0"/>
              <a:t>噪声 每个随机生成 ；负样本：</a:t>
            </a:r>
            <a:r>
              <a:rPr lang="en-US" altLang="zh-CN" dirty="0"/>
              <a:t>Noise different seed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latin typeface="Calibri"/>
                <a:ea typeface="等线" panose="02010600030101010101" pitchFamily="2" charset="-122"/>
              </a:rPr>
              <a:t>具体流程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初始模板选择：将每个候选模板单独用于检测，在目标工作点 </a:t>
            </a:r>
            <a:r>
              <a:rPr lang="en-US" altLang="zh-CN" b="1" dirty="0">
                <a:solidFill>
                  <a:srgbClr val="FF0000"/>
                </a:solidFill>
              </a:rPr>
              <a:t>FNR @ fixed FPR </a:t>
            </a:r>
            <a:r>
              <a:rPr lang="zh-CN" altLang="en-US" dirty="0"/>
              <a:t>下进行评估，选取性能最优者作为初始模板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贪心补点：对每个候选模板，构造“当前模板库 </a:t>
            </a:r>
            <a:r>
              <a:rPr lang="en-US" altLang="zh-CN" dirty="0"/>
              <a:t>+ </a:t>
            </a:r>
            <a:r>
              <a:rPr lang="zh-CN" altLang="en-US" dirty="0"/>
              <a:t>新候选”的临时模板库，并在目标工作点重新计算检测性能；选择使 </a:t>
            </a:r>
            <a:r>
              <a:rPr lang="en-US" altLang="zh-CN" dirty="0"/>
              <a:t>FNR @ fixed FPR </a:t>
            </a:r>
            <a:r>
              <a:rPr lang="zh-CN" altLang="en-US" dirty="0"/>
              <a:t>最低的候选模板加入模板库，此时𝑁</a:t>
            </a:r>
            <a:r>
              <a:rPr lang="en-US" altLang="zh-CN" dirty="0"/>
              <a:t>_</a:t>
            </a:r>
            <a:r>
              <a:rPr lang="zh-CN" altLang="en-US" dirty="0"/>
              <a:t>𝑏𝑎𝑛𝑘</a:t>
            </a:r>
            <a:r>
              <a:rPr lang="en-US" altLang="zh-CN" dirty="0"/>
              <a:t>=2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7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板库构建策略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AE4F12-6A40-4328-A210-E76E7815D4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333" y="1556792"/>
            <a:ext cx="1749333" cy="32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790148"/>
      </p:ext>
    </p:extLst>
  </p:cSld>
  <p:clrMapOvr>
    <a:masterClrMapping/>
  </p:clrMapOvr>
  <p:transition advTm="6393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BB27C-A5E9-4D02-B4D8-BED7E3995897}" type="slidenum">
              <a:rPr lang="en-US" altLang="zh-CN" sz="1400" b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fld>
            <a:endParaRPr lang="en-US" altLang="zh-CN" sz="14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模板库构建结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@ 0.2ms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窗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C220087-9D50-4123-BC98-BDBDE6894B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4" y="1508690"/>
            <a:ext cx="7208263" cy="44050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A665F4C-984C-440D-92A5-1E8770834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712" y="1196752"/>
            <a:ext cx="8229152" cy="502892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EF17187-D24C-4892-BEFF-B89C1A221805}"/>
              </a:ext>
            </a:extLst>
          </p:cNvPr>
          <p:cNvSpPr txBox="1"/>
          <p:nvPr/>
        </p:nvSpPr>
        <p:spPr>
          <a:xfrm>
            <a:off x="7392144" y="3063280"/>
            <a:ext cx="4488195" cy="2126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当前结果是在候选集数目为</a:t>
            </a:r>
            <a:r>
              <a:rPr lang="en-US" altLang="zh-CN" dirty="0"/>
              <a:t>1E4 </a:t>
            </a:r>
            <a:r>
              <a:rPr lang="zh-CN" altLang="en-US" dirty="0"/>
              <a:t>给出的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Build </a:t>
            </a:r>
            <a:r>
              <a:rPr lang="zh-CN" altLang="en-US" dirty="0"/>
              <a:t>数据集和</a:t>
            </a:r>
            <a:r>
              <a:rPr lang="en-US" altLang="zh-CN" dirty="0"/>
              <a:t>Eval</a:t>
            </a:r>
            <a:r>
              <a:rPr lang="zh-CN" altLang="en-US" dirty="0"/>
              <a:t>数据集在</a:t>
            </a:r>
            <a:r>
              <a:rPr lang="en-US" altLang="zh-CN" dirty="0"/>
              <a:t>N </a:t>
            </a:r>
            <a:r>
              <a:rPr lang="zh-CN" altLang="en-US" dirty="0"/>
              <a:t>较大时已经趋于一致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当前候选集的数目是否足够</a:t>
            </a:r>
          </a:p>
        </p:txBody>
      </p:sp>
    </p:spTree>
    <p:extLst>
      <p:ext uri="{BB962C8B-B14F-4D97-AF65-F5344CB8AC3E}">
        <p14:creationId xmlns:p14="http://schemas.microsoft.com/office/powerpoint/2010/main" val="2027201050"/>
      </p:ext>
    </p:extLst>
  </p:cSld>
  <p:clrMapOvr>
    <a:masterClrMapping/>
  </p:clrMapOvr>
  <p:transition advTm="6393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4668A5D2-7DFC-4DB2-937A-921F06836D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1628800"/>
            <a:ext cx="7405150" cy="4525369"/>
          </a:xfr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9D4F1C7-39A1-467F-9727-6D2816E3F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E2DF2-BCA6-42AD-9EC2-91507C44706D}" type="datetime1">
              <a:rPr lang="zh-CN" altLang="en-US" smtClean="0"/>
              <a:t>2026/5/21</a:t>
            </a:fld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6CFE26-6147-4660-9536-E38D68ED3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3DC2A-5E92-482B-9DB5-24AB4AD1E5BC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E9808FD-CC75-49BF-B255-42CF8775F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1E749E-DFAA-46D8-8886-5CFFB66ABD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4792" y="914537"/>
            <a:ext cx="8229152" cy="5028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7394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a296e6d-f7ef-4e0b-9147-48625877b753"/>
  <p:tag name="COMMONDATA" val="eyJoZGlkIjoiNzVjZTgyMWRkMzZlZGE0YWUwMWE0ZDQxMzk5NzMzMDQ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352.831"/>
  <p:tag name="ORIGINALWIDTH" val=" 3137.608"/>
  <p:tag name="OUTPUTTYPE" val="PNG"/>
  <p:tag name="IGUANATEXVERSION" val="162"/>
  <p:tag name="LATEXADDIN" val="\documentclass{article}&#10;\usepackage{amsmath}&#10;\usepackage{amssymb}&#10;\pagestyle{empty}&#10;\begin{document}&#10;&#10;\begin{equation*}&#10;\begin{aligned}&#10;&amp;\textbf{Input: local template responses}\\&#10;&amp;Z_{t,k}=\langle x_t,\, h_k\rangle,&#10;\qquad t=-2,\ldots,2,\qquad k=1,\ldots,6,\\[4pt]&#10;&amp;\textbf{Feature dimension:}\qquad Z\in\mathbb{R}^{5\times 6}=30,\\[4pt]&#10;&amp;\textbf{Baseline statistic:}\qquad S_{\mathrm{shift}}=\max_{t,k} Z_{t,k},\\[4pt]&#10;&amp;\textbf{Model:}\qquad \mathrm{HistGradientBoostingClassifier},\\[4pt]&#10;&amp;\textbf{Training focus:}\qquad \text{hard-tail samples near } \mathrm{FPR}=10^{-4}.&#10;\end{aligned}&#10;\end{equation*}&#10;&#10;\end{document}"/>
  <p:tag name="IGUANATEXSIZE" val="16"/>
  <p:tag name="IGUANATEXCURSOR" val="605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200.225"/>
  <p:tag name="ORIGINALWIDTH" val=" 1076.115"/>
  <p:tag name="OUTPUTTYPE" val="PNG"/>
  <p:tag name="IGUANATEXVERSION" val="162"/>
  <p:tag name="LATEXADDIN" val="\documentclass{article}&#10;\usepackage{amsmath}&#10;\usepackage{amssymb}&#10;\pagestyle{empty}&#10;\begin{document}&#10;&#10;\begin{equation*}&#10;T_B(x)=\max_{g_\gamma\in B}\langle x,g_\gamma\rangle&#10;\end{equation*}&#10;&#10;\end{document}"/>
  <p:tag name="IGUANATEXSIZE" val="16"/>
  <p:tag name="IGUANATEXCURSOR" val="141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heme/theme1.xml><?xml version="1.0" encoding="utf-8"?>
<a:theme xmlns:a="http://schemas.openxmlformats.org/drawingml/2006/main" name="ppt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034A90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1F3864"/>
      </a:folHlink>
    </a:clrScheme>
    <a:fontScheme name="kmtzzooc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915</TotalTime>
  <Words>679</Words>
  <Application>Microsoft Office PowerPoint</Application>
  <PresentationFormat>宽屏</PresentationFormat>
  <Paragraphs>76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等线</vt:lpstr>
      <vt:lpstr>黑体</vt:lpstr>
      <vt:lpstr>华文行楷</vt:lpstr>
      <vt:lpstr>微软雅黑</vt:lpstr>
      <vt:lpstr>微软雅黑</vt:lpstr>
      <vt:lpstr>Arial</vt:lpstr>
      <vt:lpstr>Calibri</vt:lpstr>
      <vt:lpstr>Calibri Light</vt:lpstr>
      <vt:lpstr>Cambria Math</vt:lpstr>
      <vt:lpstr>Wingdings</vt:lpstr>
      <vt:lpstr>ppt模板</vt:lpstr>
      <vt:lpstr>Office 主题</vt:lpstr>
      <vt:lpstr>Equation</vt:lpstr>
      <vt:lpstr>磁单极子感应探测 实时触发算法研究</vt:lpstr>
      <vt:lpstr>MLP</vt:lpstr>
      <vt:lpstr>BDT</vt:lpstr>
      <vt:lpstr>参数空间Γ</vt:lpstr>
      <vt:lpstr>时间窗口选择</vt:lpstr>
      <vt:lpstr>短窗口信号处理注意点</vt:lpstr>
      <vt:lpstr>模板库构建策略</vt:lpstr>
      <vt:lpstr>模板库构建结果 @ 0.2ms 窗口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速数字系统设计</dc:title>
  <dc:creator>qyh</dc:creator>
  <cp:lastModifiedBy>An Ye</cp:lastModifiedBy>
  <cp:revision>3203</cp:revision>
  <dcterms:created xsi:type="dcterms:W3CDTF">2013-02-25T11:17:00Z</dcterms:created>
  <dcterms:modified xsi:type="dcterms:W3CDTF">2026-05-21T05:5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A054956AB54FFF87BF9201B0A57D01_12</vt:lpwstr>
  </property>
  <property fmtid="{D5CDD505-2E9C-101B-9397-08002B2CF9AE}" pid="3" name="KSOProductBuildVer">
    <vt:lpwstr>2052-11.1.0.14309</vt:lpwstr>
  </property>
</Properties>
</file>